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6008" w:rsidRDefault="00D56008"/>
    <w:p w:rsidR="001F46C0" w:rsidRDefault="001F46C0">
      <w:r w:rsidRPr="001F46C0">
        <w:rPr>
          <w:position w:val="-64"/>
        </w:rPr>
        <w:object w:dxaOrig="264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2pt;height:88.2pt" o:ole="">
            <v:imagedata r:id="rId4" o:title=""/>
          </v:shape>
          <o:OLEObject Type="Embed" ProgID="Equation.DSMT4" ShapeID="_x0000_i1035" DrawAspect="Content" ObjectID="_1608913182" r:id="rId5"/>
        </w:object>
      </w:r>
    </w:p>
    <w:p w:rsidR="001F46C0" w:rsidRDefault="001F46C0"/>
    <w:p w:rsidR="001F46C0" w:rsidRDefault="001F46C0"/>
    <w:p w:rsidR="001F46C0" w:rsidRDefault="001F46C0">
      <w:r w:rsidRPr="001F46C0">
        <w:rPr>
          <w:position w:val="-56"/>
        </w:rPr>
        <w:object w:dxaOrig="2580" w:dyaOrig="1240">
          <v:shape id="_x0000_i1036" type="#_x0000_t75" style="width:129pt;height:61.8pt" o:ole="">
            <v:imagedata r:id="rId6" o:title=""/>
          </v:shape>
          <o:OLEObject Type="Embed" ProgID="Equation.DSMT4" ShapeID="_x0000_i1036" DrawAspect="Content" ObjectID="_1608913183" r:id="rId7"/>
        </w:object>
      </w:r>
    </w:p>
    <w:p w:rsidR="00500A07" w:rsidRDefault="00500A07"/>
    <w:p w:rsidR="00500A07" w:rsidRDefault="00500A07"/>
    <w:p w:rsidR="00500A07" w:rsidRDefault="00500A07">
      <w:r w:rsidRPr="00500A07">
        <w:rPr>
          <w:position w:val="-32"/>
        </w:rPr>
        <w:object w:dxaOrig="2980" w:dyaOrig="740">
          <v:shape id="_x0000_i1037" type="#_x0000_t75" style="width:148.8pt;height:37.2pt" o:ole="">
            <v:imagedata r:id="rId8" o:title=""/>
          </v:shape>
          <o:OLEObject Type="Embed" ProgID="Equation.DSMT4" ShapeID="_x0000_i1037" DrawAspect="Content" ObjectID="_1608913184" r:id="rId9"/>
        </w:object>
      </w:r>
    </w:p>
    <w:p w:rsidR="00500A07" w:rsidRDefault="00500A07"/>
    <w:p w:rsidR="00500A07" w:rsidRDefault="00500A07">
      <w:r w:rsidRPr="00500A07">
        <w:rPr>
          <w:position w:val="-6"/>
        </w:rPr>
        <w:object w:dxaOrig="1380" w:dyaOrig="360">
          <v:shape id="_x0000_i1038" type="#_x0000_t75" style="width:69pt;height:18pt" o:ole="">
            <v:imagedata r:id="rId10" o:title=""/>
          </v:shape>
          <o:OLEObject Type="Embed" ProgID="Equation.DSMT4" ShapeID="_x0000_i1038" DrawAspect="Content" ObjectID="_1608913185" r:id="rId11"/>
        </w:object>
      </w:r>
    </w:p>
    <w:p w:rsidR="00500A07" w:rsidRDefault="00500A07"/>
    <w:p w:rsidR="00500A07" w:rsidRDefault="00500A07">
      <w:r w:rsidRPr="00500A07">
        <w:rPr>
          <w:position w:val="-34"/>
        </w:rPr>
        <w:object w:dxaOrig="1719" w:dyaOrig="800">
          <v:shape id="_x0000_i1039" type="#_x0000_t75" style="width:85.8pt;height:40.2pt" o:ole="">
            <v:imagedata r:id="rId12" o:title=""/>
          </v:shape>
          <o:OLEObject Type="Embed" ProgID="Equation.DSMT4" ShapeID="_x0000_i1039" DrawAspect="Content" ObjectID="_1608913186" r:id="rId13"/>
        </w:object>
      </w:r>
    </w:p>
    <w:p w:rsidR="00E5148A" w:rsidRDefault="00E5148A"/>
    <w:p w:rsidR="00E5148A" w:rsidRDefault="00E5148A">
      <w:r w:rsidRPr="00E5148A">
        <w:rPr>
          <w:position w:val="-28"/>
        </w:rPr>
        <w:object w:dxaOrig="1900" w:dyaOrig="700">
          <v:shape id="_x0000_i1040" type="#_x0000_t75" style="width:94.8pt;height:34.8pt" o:ole="">
            <v:imagedata r:id="rId14" o:title=""/>
          </v:shape>
          <o:OLEObject Type="Embed" ProgID="Equation.DSMT4" ShapeID="_x0000_i1040" DrawAspect="Content" ObjectID="_1608913187" r:id="rId15"/>
        </w:object>
      </w:r>
    </w:p>
    <w:p w:rsidR="00E5148A" w:rsidRDefault="00E5148A"/>
    <w:p w:rsidR="00E5148A" w:rsidRDefault="00E5148A"/>
    <w:p w:rsidR="00E5148A" w:rsidRDefault="00E5148A">
      <w:r w:rsidRPr="00E5148A">
        <w:rPr>
          <w:position w:val="-28"/>
        </w:rPr>
        <w:object w:dxaOrig="5240" w:dyaOrig="700">
          <v:shape id="_x0000_i1041" type="#_x0000_t75" style="width:262.2pt;height:34.8pt" o:ole="">
            <v:imagedata r:id="rId16" o:title=""/>
          </v:shape>
          <o:OLEObject Type="Embed" ProgID="Equation.DSMT4" ShapeID="_x0000_i1041" DrawAspect="Content" ObjectID="_1608913188" r:id="rId17"/>
        </w:object>
      </w:r>
      <w:bookmarkStart w:id="0" w:name="_GoBack"/>
      <w:bookmarkEnd w:id="0"/>
    </w:p>
    <w:sectPr w:rsidR="00E514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712CE"/>
    <w:rsid w:val="002F3F7C"/>
    <w:rsid w:val="0032545C"/>
    <w:rsid w:val="00500A07"/>
    <w:rsid w:val="00624AB6"/>
    <w:rsid w:val="00632AD5"/>
    <w:rsid w:val="00902C56"/>
    <w:rsid w:val="00BB197D"/>
    <w:rsid w:val="00BB57B9"/>
    <w:rsid w:val="00D35B36"/>
    <w:rsid w:val="00D56008"/>
    <w:rsid w:val="00E51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7F168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30</Words>
  <Characters>176</Characters>
  <Application>Microsoft Office Word</Application>
  <DocSecurity>0</DocSecurity>
  <Lines>1</Lines>
  <Paragraphs>1</Paragraphs>
  <ScaleCrop>false</ScaleCrop>
  <Company/>
  <LinksUpToDate>false</LinksUpToDate>
  <CharactersWithSpaces>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9</cp:revision>
  <dcterms:created xsi:type="dcterms:W3CDTF">2018-12-10T07:45:00Z</dcterms:created>
  <dcterms:modified xsi:type="dcterms:W3CDTF">2019-01-13T11:33:00Z</dcterms:modified>
</cp:coreProperties>
</file>